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50" d="100"/>
          <a:sy n="150" d="100"/>
        </p:scale>
        <p:origin x="-638" y="-7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6/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667"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668"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669"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670"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671"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672"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673"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674"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675"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676"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677"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678"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679"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680"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681"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682"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334"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335"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336"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337"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338"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339"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340"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611"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612"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613"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614"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615"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616"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617"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618"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619"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620"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621"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622"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623"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624"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625"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321"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322"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323"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324"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25"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326"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327"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39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39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39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39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39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39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39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39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39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40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54"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2</TotalTime>
  <Words>1893</Words>
  <Application>Microsoft Office PowerPoint</Application>
  <PresentationFormat>宽屏</PresentationFormat>
  <Paragraphs>177</Paragraphs>
  <Slides>3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2" baseType="lpstr">
      <vt:lpstr>Linux Libertine</vt:lpstr>
      <vt:lpstr>等线</vt:lpstr>
      <vt:lpstr>等线 Light</vt:lpstr>
      <vt:lpstr>宋体</vt:lpstr>
      <vt:lpstr>Arial</vt:lpstr>
      <vt:lpstr>Office 主题​​</vt:lpstr>
      <vt:lpstr>Equation</vt:lpstr>
      <vt:lpstr>Visio</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李 炅聪</cp:lastModifiedBy>
  <cp:revision>81</cp:revision>
  <dcterms:created xsi:type="dcterms:W3CDTF">2019-03-26T07:19:15Z</dcterms:created>
  <dcterms:modified xsi:type="dcterms:W3CDTF">2019-06-21T11:56:23Z</dcterms:modified>
</cp:coreProperties>
</file>